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50"/>
  </p:notesMasterIdLst>
  <p:handoutMasterIdLst>
    <p:handoutMasterId r:id="rId151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516" r:id="rId16"/>
    <p:sldId id="1125" r:id="rId17"/>
    <p:sldId id="1517" r:id="rId18"/>
    <p:sldId id="1014" r:id="rId19"/>
    <p:sldId id="1049" r:id="rId20"/>
    <p:sldId id="1223" r:id="rId21"/>
    <p:sldId id="1493" r:id="rId22"/>
    <p:sldId id="1040" r:id="rId23"/>
    <p:sldId id="1224" r:id="rId24"/>
    <p:sldId id="1495" r:id="rId25"/>
    <p:sldId id="1507" r:id="rId26"/>
    <p:sldId id="1508" r:id="rId27"/>
    <p:sldId id="1509" r:id="rId28"/>
    <p:sldId id="1514" r:id="rId29"/>
    <p:sldId id="1515" r:id="rId30"/>
    <p:sldId id="932" r:id="rId31"/>
    <p:sldId id="1346" r:id="rId32"/>
    <p:sldId id="1345" r:id="rId33"/>
    <p:sldId id="1018" r:id="rId34"/>
    <p:sldId id="1332" r:id="rId35"/>
    <p:sldId id="953" r:id="rId36"/>
    <p:sldId id="1153" r:id="rId37"/>
    <p:sldId id="1154" r:id="rId38"/>
    <p:sldId id="1156" r:id="rId39"/>
    <p:sldId id="1348" r:id="rId40"/>
    <p:sldId id="1157" r:id="rId41"/>
    <p:sldId id="1158" r:id="rId42"/>
    <p:sldId id="1347" r:id="rId43"/>
    <p:sldId id="1502" r:id="rId44"/>
    <p:sldId id="1501" r:id="rId45"/>
    <p:sldId id="1159" r:id="rId46"/>
    <p:sldId id="1160" r:id="rId47"/>
    <p:sldId id="1161" r:id="rId48"/>
    <p:sldId id="1162" r:id="rId49"/>
    <p:sldId id="1389" r:id="rId50"/>
    <p:sldId id="1352" r:id="rId51"/>
    <p:sldId id="1388" r:id="rId52"/>
    <p:sldId id="1462" r:id="rId53"/>
    <p:sldId id="1485" r:id="rId54"/>
    <p:sldId id="1500" r:id="rId55"/>
    <p:sldId id="1486" r:id="rId56"/>
    <p:sldId id="1487" r:id="rId57"/>
    <p:sldId id="1498" r:id="rId58"/>
    <p:sldId id="1499" r:id="rId59"/>
    <p:sldId id="1490" r:id="rId60"/>
    <p:sldId id="1491" r:id="rId61"/>
    <p:sldId id="1464" r:id="rId62"/>
    <p:sldId id="1465" r:id="rId63"/>
    <p:sldId id="1466" r:id="rId64"/>
    <p:sldId id="1467" r:id="rId65"/>
    <p:sldId id="1468" r:id="rId66"/>
    <p:sldId id="1469" r:id="rId67"/>
    <p:sldId id="1470" r:id="rId68"/>
    <p:sldId id="1471" r:id="rId69"/>
    <p:sldId id="1472" r:id="rId70"/>
    <p:sldId id="1473" r:id="rId71"/>
    <p:sldId id="1474" r:id="rId72"/>
    <p:sldId id="1475" r:id="rId73"/>
    <p:sldId id="1476" r:id="rId74"/>
    <p:sldId id="1477" r:id="rId75"/>
    <p:sldId id="1478" r:id="rId76"/>
    <p:sldId id="1479" r:id="rId77"/>
    <p:sldId id="1480" r:id="rId78"/>
    <p:sldId id="1481" r:id="rId79"/>
    <p:sldId id="1482" r:id="rId80"/>
    <p:sldId id="1483" r:id="rId81"/>
    <p:sldId id="1484" r:id="rId82"/>
    <p:sldId id="1378" r:id="rId83"/>
    <p:sldId id="1489" r:id="rId84"/>
    <p:sldId id="1410" r:id="rId85"/>
    <p:sldId id="1411" r:id="rId86"/>
    <p:sldId id="1412" r:id="rId87"/>
    <p:sldId id="1413" r:id="rId88"/>
    <p:sldId id="1414" r:id="rId89"/>
    <p:sldId id="1415" r:id="rId90"/>
    <p:sldId id="1416" r:id="rId91"/>
    <p:sldId id="1417" r:id="rId92"/>
    <p:sldId id="1419" r:id="rId93"/>
    <p:sldId id="1420" r:id="rId94"/>
    <p:sldId id="1421" r:id="rId95"/>
    <p:sldId id="1504" r:id="rId96"/>
    <p:sldId id="1379" r:id="rId97"/>
    <p:sldId id="1380" r:id="rId98"/>
    <p:sldId id="1381" r:id="rId99"/>
    <p:sldId id="1382" r:id="rId100"/>
    <p:sldId id="1383" r:id="rId101"/>
    <p:sldId id="1384" r:id="rId102"/>
    <p:sldId id="1385" r:id="rId103"/>
    <p:sldId id="1386" r:id="rId104"/>
    <p:sldId id="1387" r:id="rId105"/>
    <p:sldId id="1390" r:id="rId106"/>
    <p:sldId id="983" r:id="rId107"/>
    <p:sldId id="984" r:id="rId108"/>
    <p:sldId id="1339" r:id="rId109"/>
    <p:sldId id="1076" r:id="rId110"/>
    <p:sldId id="990" r:id="rId111"/>
    <p:sldId id="1363" r:id="rId112"/>
    <p:sldId id="1362" r:id="rId113"/>
    <p:sldId id="1340" r:id="rId114"/>
    <p:sldId id="1365" r:id="rId115"/>
    <p:sldId id="1341" r:id="rId116"/>
    <p:sldId id="1368" r:id="rId117"/>
    <p:sldId id="1404" r:id="rId118"/>
    <p:sldId id="1405" r:id="rId119"/>
    <p:sldId id="1188" r:id="rId120"/>
    <p:sldId id="1189" r:id="rId121"/>
    <p:sldId id="1370" r:id="rId122"/>
    <p:sldId id="1406" r:id="rId123"/>
    <p:sldId id="1407" r:id="rId124"/>
    <p:sldId id="1408" r:id="rId125"/>
    <p:sldId id="1503" r:id="rId126"/>
    <p:sldId id="1342" r:id="rId127"/>
    <p:sldId id="1422" r:id="rId128"/>
    <p:sldId id="1423" r:id="rId129"/>
    <p:sldId id="1426" r:id="rId130"/>
    <p:sldId id="1427" r:id="rId131"/>
    <p:sldId id="1428" r:id="rId132"/>
    <p:sldId id="1429" r:id="rId133"/>
    <p:sldId id="1431" r:id="rId134"/>
    <p:sldId id="1432" r:id="rId135"/>
    <p:sldId id="1434" r:id="rId136"/>
    <p:sldId id="1435" r:id="rId137"/>
    <p:sldId id="1436" r:id="rId138"/>
    <p:sldId id="1437" r:id="rId139"/>
    <p:sldId id="1438" r:id="rId140"/>
    <p:sldId id="1439" r:id="rId141"/>
    <p:sldId id="1440" r:id="rId142"/>
    <p:sldId id="1441" r:id="rId143"/>
    <p:sldId id="1455" r:id="rId144"/>
    <p:sldId id="1458" r:id="rId145"/>
    <p:sldId id="1460" r:id="rId146"/>
    <p:sldId id="1454" r:id="rId147"/>
    <p:sldId id="1506" r:id="rId148"/>
    <p:sldId id="1505" r:id="rId149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2" autoAdjust="0"/>
    <p:restoredTop sz="98556" autoAdjust="0"/>
  </p:normalViewPr>
  <p:slideViewPr>
    <p:cSldViewPr>
      <p:cViewPr varScale="1">
        <p:scale>
          <a:sx n="82" d="100"/>
          <a:sy n="82" d="100"/>
        </p:scale>
        <p:origin x="152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31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32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3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5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5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101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10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10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11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12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6835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484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30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5.w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6.bin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0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4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9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3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5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7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3653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urer (class distribution) is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7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13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208130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Property of entropy and </a:t>
            </a:r>
            <a:r>
              <a:rPr lang="en-US" altLang="zh-TW" sz="3200" b="1" dirty="0" err="1">
                <a:solidFill>
                  <a:schemeClr val="tx2"/>
                </a:solidFill>
                <a:ea typeface="新細明體" charset="-120"/>
              </a:rPr>
              <a:t>gini</a:t>
            </a:r>
            <a:endParaRPr lang="en-US" altLang="zh-TW" sz="3200" b="1" dirty="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If the class distribution of a dataset is imbalanced ( pure), the entropy or </a:t>
            </a:r>
            <a:r>
              <a:rPr lang="en-US" altLang="zh-TW" sz="2400" dirty="0" err="1">
                <a:ea typeface="新細明體" charset="-120"/>
              </a:rPr>
              <a:t>gini</a:t>
            </a:r>
            <a:r>
              <a:rPr lang="en-US" altLang="zh-TW" sz="2400" dirty="0">
                <a:ea typeface="新細明體" charset="-120"/>
              </a:rPr>
              <a:t> of the dataset is low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Therefore, find the attribute to split a dataset if after the split, the combined (or aggregate) entropy or </a:t>
            </a:r>
            <a:r>
              <a:rPr lang="en-US" altLang="zh-TW" sz="2400" dirty="0" err="1">
                <a:ea typeface="新細明體" charset="-120"/>
              </a:rPr>
              <a:t>gini</a:t>
            </a:r>
            <a:r>
              <a:rPr lang="en-US" altLang="zh-TW" sz="2400" dirty="0">
                <a:ea typeface="新細明體" charset="-120"/>
              </a:rPr>
              <a:t> of all sub-datasets is the lowest.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3060727953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Must determine the </a:t>
            </a:r>
            <a:r>
              <a:rPr lang="en-US" altLang="zh-TW" sz="2400" i="1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>
                <a:ea typeface="新細明體" charset="-120"/>
              </a:rPr>
              <a:t>(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+a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)/2 is the midpoint between the values of 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a</a:t>
            </a:r>
            <a:r>
              <a:rPr lang="en-US" altLang="zh-TW" sz="2000" baseline="-2500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e point with the </a:t>
            </a:r>
            <a:r>
              <a:rPr lang="en-US" altLang="zh-TW" sz="2400" i="1">
                <a:ea typeface="新細明體" charset="-120"/>
              </a:rPr>
              <a:t>minimum expected information requirement</a:t>
            </a:r>
            <a:r>
              <a:rPr lang="en-US" altLang="zh-TW" sz="240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: {low, medium} and 4 in D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but gini</a:t>
            </a:r>
            <a:r>
              <a:rPr lang="en-US" altLang="zh-TW" sz="2000" baseline="-25000">
                <a:ea typeface="新細明體" charset="-120"/>
              </a:rPr>
              <a:t>{medium,high}</a:t>
            </a:r>
            <a:r>
              <a:rPr lang="en-US" altLang="zh-TW" sz="200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69800" progId="Equation.3">
                  <p:embed/>
                </p:oleObj>
              </mc:Choice>
              <mc:Fallback>
                <p:oleObj name="Equation" r:id="rId2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365280" imgH="431640" progId="Equation.3">
                  <p:embed/>
                </p:oleObj>
              </mc:Choice>
              <mc:Fallback>
                <p:oleObj name="方程式" r:id="rId4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438400" y="1676400"/>
            <a:ext cx="4114800" cy="609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Accuracy of a classifier M, </a:t>
            </a:r>
            <a:r>
              <a:rPr lang="en-US" altLang="zh-TW" sz="2000" dirty="0" err="1">
                <a:ea typeface="新細明體" charset="-120"/>
              </a:rPr>
              <a:t>acc</a:t>
            </a:r>
            <a:r>
              <a:rPr lang="en-US" altLang="zh-TW" sz="2000" dirty="0">
                <a:ea typeface="新細明體" charset="-120"/>
              </a:rPr>
              <a:t>(M): percentage of test set tuples that are correctly classified by the model M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Error rate (misclassification rate) of M = 1 – </a:t>
            </a:r>
            <a:r>
              <a:rPr lang="en-US" altLang="zh-TW" sz="2000" dirty="0" err="1">
                <a:ea typeface="新細明體" charset="-120"/>
              </a:rPr>
              <a:t>acc</a:t>
            </a:r>
            <a:r>
              <a:rPr lang="en-US" altLang="zh-TW" sz="2000" dirty="0">
                <a:ea typeface="新細明體" charset="-120"/>
              </a:rPr>
              <a:t>(M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Given </a:t>
            </a:r>
            <a:r>
              <a:rPr lang="en-US" altLang="zh-TW" sz="2000" i="1" dirty="0">
                <a:ea typeface="新細明體" charset="-120"/>
              </a:rPr>
              <a:t>m</a:t>
            </a:r>
            <a:r>
              <a:rPr lang="en-US" altLang="zh-TW" sz="2000" dirty="0">
                <a:ea typeface="新細明體" charset="-120"/>
              </a:rPr>
              <a:t> classes, </a:t>
            </a:r>
            <a:r>
              <a:rPr lang="en-US" altLang="zh-TW" sz="2000" i="1" dirty="0" err="1">
                <a:ea typeface="新細明體" charset="-120"/>
              </a:rPr>
              <a:t>CM</a:t>
            </a:r>
            <a:r>
              <a:rPr lang="en-US" altLang="zh-TW" sz="2000" i="1" baseline="-25000" dirty="0" err="1">
                <a:ea typeface="新細明體" charset="-120"/>
              </a:rPr>
              <a:t>i,j</a:t>
            </a:r>
            <a:r>
              <a:rPr lang="en-US" altLang="zh-TW" sz="2000" dirty="0">
                <a:ea typeface="新細明體" charset="-120"/>
              </a:rPr>
              <a:t>, an entry in a </a:t>
            </a:r>
            <a:r>
              <a:rPr lang="en-US" altLang="zh-TW" sz="2000" b="1" dirty="0">
                <a:ea typeface="新細明體" charset="-120"/>
              </a:rPr>
              <a:t>confusion matrix</a:t>
            </a:r>
            <a:r>
              <a:rPr lang="en-US" altLang="zh-TW" sz="2000" dirty="0">
                <a:ea typeface="新細明體" charset="-120"/>
              </a:rPr>
              <a:t>, indicates # of tuples in class </a:t>
            </a:r>
            <a:r>
              <a:rPr lang="en-US" altLang="zh-TW" sz="2000" i="1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  that are labeled by the classifier as class </a:t>
            </a:r>
            <a:r>
              <a:rPr lang="en-US" altLang="zh-TW" sz="2000" i="1" dirty="0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sensitivity = t-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/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specificity = t-</a:t>
            </a:r>
            <a:r>
              <a:rPr lang="en-US" altLang="zh-TW" sz="2000" dirty="0" err="1">
                <a:ea typeface="新細明體" charset="-120"/>
              </a:rPr>
              <a:t>neg</a:t>
            </a:r>
            <a:r>
              <a:rPr lang="en-US" altLang="zh-TW" sz="2000" dirty="0">
                <a:ea typeface="新細明體" charset="-120"/>
              </a:rPr>
              <a:t>/</a:t>
            </a:r>
            <a:r>
              <a:rPr lang="en-US" altLang="zh-TW" sz="2000" dirty="0" err="1">
                <a:ea typeface="新細明體" charset="-120"/>
              </a:rPr>
              <a:t>neg</a:t>
            </a:r>
            <a:r>
              <a:rPr lang="en-US" altLang="zh-TW" sz="2000" dirty="0">
                <a:ea typeface="新細明體" charset="-120"/>
              </a:rPr>
              <a:t>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precision =  t-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/(t-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 + f-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>
                <a:ea typeface="新細明體" charset="-120"/>
              </a:rPr>
              <a:t>accuracy = sensitivity * 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/(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 + </a:t>
            </a:r>
            <a:r>
              <a:rPr lang="en-US" altLang="zh-TW" sz="2000" dirty="0" err="1">
                <a:ea typeface="新細明體" charset="-120"/>
              </a:rPr>
              <a:t>neg</a:t>
            </a:r>
            <a:r>
              <a:rPr lang="en-US" altLang="zh-TW" sz="2000" dirty="0">
                <a:ea typeface="新細明體" charset="-120"/>
              </a:rPr>
              <a:t>) + specificity * </a:t>
            </a:r>
            <a:r>
              <a:rPr lang="en-US" altLang="zh-TW" sz="2000" dirty="0" err="1">
                <a:ea typeface="新細明體" charset="-120"/>
              </a:rPr>
              <a:t>neg</a:t>
            </a:r>
            <a:r>
              <a:rPr lang="en-US" altLang="zh-TW" sz="2000" dirty="0">
                <a:ea typeface="新細明體" charset="-120"/>
              </a:rPr>
              <a:t>/(</a:t>
            </a:r>
            <a:r>
              <a:rPr lang="en-US" altLang="zh-TW" sz="2000" dirty="0" err="1">
                <a:ea typeface="新細明體" charset="-120"/>
              </a:rPr>
              <a:t>pos</a:t>
            </a:r>
            <a:r>
              <a:rPr lang="en-US" altLang="zh-TW" sz="2000" dirty="0">
                <a:ea typeface="新細明體" charset="-120"/>
              </a:rPr>
              <a:t> + </a:t>
            </a:r>
            <a:r>
              <a:rPr lang="en-US" altLang="zh-TW" sz="2000" dirty="0" err="1">
                <a:ea typeface="新細明體" charset="-120"/>
              </a:rPr>
              <a:t>neg</a:t>
            </a:r>
            <a:r>
              <a:rPr lang="en-US" altLang="zh-TW" sz="2000" dirty="0">
                <a:ea typeface="新細明體" charset="-120"/>
              </a:rPr>
              <a:t>) 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851974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  <p:extLst>
      <p:ext uri="{BB962C8B-B14F-4D97-AF65-F5344CB8AC3E}">
        <p14:creationId xmlns:p14="http://schemas.microsoft.com/office/powerpoint/2010/main" val="3506195512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50756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ea typeface="新細明體" charset="-120"/>
              </a:rPr>
              <a:t>F</a:t>
            </a:r>
            <a:r>
              <a:rPr lang="en-US" altLang="zh-TW" sz="3200" baseline="-25000" dirty="0">
                <a:ea typeface="新細明體" charset="-120"/>
              </a:rPr>
              <a:t>1</a:t>
            </a:r>
            <a:r>
              <a:rPr lang="en-US" altLang="zh-TW" sz="3200" dirty="0">
                <a:ea typeface="新細明體" charset="-120"/>
              </a:rPr>
              <a:t>  Measure</a:t>
            </a:r>
            <a:r>
              <a:rPr lang="en-US" altLang="zh-TW" sz="3200" dirty="0"/>
              <a:t> --- Harmonic mean of p, r </a:t>
            </a:r>
            <a:endParaRPr lang="en-US" altLang="zh-TW" sz="3200" dirty="0">
              <a:ea typeface="新細明體" charset="-12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71448460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29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457359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lassification—A Two-Step Process</a:t>
            </a:r>
            <a:r>
              <a:rPr lang="en-US" altLang="zh-TW" sz="2800">
                <a:ea typeface="新細明體" charset="-120"/>
              </a:rPr>
              <a:t> 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3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438400"/>
            <a:ext cx="8472701" cy="2345748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13日星期五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known, some hidden variables: </a:t>
            </a:r>
            <a:r>
              <a:rPr lang="en-US" altLang="zh-TW" sz="2400" i="1">
                <a:ea typeface="新細明體" charset="-120"/>
              </a:rPr>
              <a:t>gradient descent</a:t>
            </a:r>
            <a:r>
              <a:rPr lang="en-US" altLang="zh-TW" sz="240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5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5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Backpropagation: A </a:t>
            </a:r>
            <a:r>
              <a:rPr lang="en-US" altLang="zh-TW" sz="2400" b="1">
                <a:ea typeface="新細明體" charset="-120"/>
              </a:rPr>
              <a:t>neural network </a:t>
            </a:r>
            <a:r>
              <a:rPr lang="en-US" altLang="zh-TW" sz="240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>
                <a:ea typeface="新細明體" charset="-120"/>
              </a:rPr>
              <a:t>weight</a:t>
            </a:r>
            <a:r>
              <a:rPr lang="en-US" altLang="zh-TW" sz="240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During the learning phase, the </a:t>
            </a:r>
            <a:r>
              <a:rPr lang="en-US" altLang="zh-TW" sz="2400" b="1">
                <a:ea typeface="新細明體" charset="-120"/>
              </a:rPr>
              <a:t>network learns by adjusting the weights</a:t>
            </a:r>
            <a:r>
              <a:rPr lang="en-US" altLang="zh-TW" sz="240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Also referred to as </a:t>
            </a:r>
            <a:r>
              <a:rPr lang="en-US" altLang="zh-TW" sz="2400" b="1">
                <a:ea typeface="新細明體" charset="-120"/>
              </a:rPr>
              <a:t>connectionist learning</a:t>
            </a:r>
            <a:r>
              <a:rPr lang="en-US" altLang="zh-TW" sz="240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5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5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5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13日星期五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13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9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55320" progId="Equation.DSMT4">
                  <p:embed/>
                </p:oleObj>
              </mc:Choice>
              <mc:Fallback>
                <p:oleObj name="Equation" r:id="rId4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60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8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050</TotalTime>
  <Words>10361</Words>
  <Application>Microsoft Office PowerPoint</Application>
  <PresentationFormat>如螢幕大小 (4:3)</PresentationFormat>
  <Paragraphs>1824</Paragraphs>
  <Slides>148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8</vt:i4>
      </vt:variant>
    </vt:vector>
  </HeadingPairs>
  <TitlesOfParts>
    <vt:vector size="165" baseType="lpstr">
      <vt:lpstr>Monotype Sorts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PowerPoint 簡報</vt:lpstr>
      <vt:lpstr>Decision Tree Induction: Training Dataset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lassifier Accuracy Measures</vt:lpstr>
      <vt:lpstr>Metrics for Performance Evaluation</vt:lpstr>
      <vt:lpstr>Metrics for Performance Evaluation</vt:lpstr>
      <vt:lpstr>F1  Measure --- Harmonic mean of p, r </vt:lpstr>
      <vt:lpstr>Different means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Limitation of Accuracy</vt:lpstr>
      <vt:lpstr>Cost Matrix</vt:lpstr>
      <vt:lpstr>Computing Cost of Classification</vt:lpstr>
      <vt:lpstr>Cost vs Accuracy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08</cp:revision>
  <cp:lastPrinted>1999-09-10T20:38:56Z</cp:lastPrinted>
  <dcterms:created xsi:type="dcterms:W3CDTF">1998-06-19T04:38:52Z</dcterms:created>
  <dcterms:modified xsi:type="dcterms:W3CDTF">2023-10-13T13:52:48Z</dcterms:modified>
  <cp:category>data mining book slides</cp:category>
</cp:coreProperties>
</file>